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1" r:id="rId2"/>
    <p:sldId id="279" r:id="rId3"/>
    <p:sldId id="347" r:id="rId4"/>
    <p:sldId id="346" r:id="rId5"/>
    <p:sldId id="283" r:id="rId6"/>
    <p:sldId id="281" r:id="rId7"/>
    <p:sldId id="284" r:id="rId8"/>
    <p:sldId id="282" r:id="rId9"/>
    <p:sldId id="280" r:id="rId10"/>
    <p:sldId id="293" r:id="rId11"/>
    <p:sldId id="292" r:id="rId12"/>
    <p:sldId id="291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0" d="100"/>
          <a:sy n="80" d="100"/>
        </p:scale>
        <p:origin x="221" y="58"/>
      </p:cViewPr>
      <p:guideLst>
        <p:guide orient="horz" pos="2184"/>
        <p:guide pos="381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509872" y="0"/>
            <a:ext cx="13243109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 userDrawn="1"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400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6033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80409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49.wmf"/><Relationship Id="rId7" Type="http://schemas.openxmlformats.org/officeDocument/2006/relationships/image" Target="../media/image51.emf"/><Relationship Id="rId12" Type="http://schemas.openxmlformats.org/officeDocument/2006/relationships/image" Target="../media/image54.jpeg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3.e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image" Target="../media/image5.png"/><Relationship Id="rId16" Type="http://schemas.openxmlformats.org/officeDocument/2006/relationships/image" Target="../media/image12.wmf"/><Relationship Id="rId20" Type="http://schemas.openxmlformats.org/officeDocument/2006/relationships/image" Target="../media/image14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" Type="http://schemas.openxmlformats.org/officeDocument/2006/relationships/image" Target="../media/image5.png"/><Relationship Id="rId16" Type="http://schemas.openxmlformats.org/officeDocument/2006/relationships/image" Target="../media/image20.wmf"/><Relationship Id="rId20" Type="http://schemas.openxmlformats.org/officeDocument/2006/relationships/image" Target="../media/image21.w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Relationship Id="rId22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9.emf"/><Relationship Id="rId3" Type="http://schemas.openxmlformats.org/officeDocument/2006/relationships/image" Target="../media/image24.wmf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4.bin"/><Relationship Id="rId2" Type="http://schemas.openxmlformats.org/officeDocument/2006/relationships/oleObject" Target="../embeddings/oleObject19.bin"/><Relationship Id="rId16" Type="http://schemas.openxmlformats.org/officeDocument/2006/relationships/image" Target="../media/image31.jpeg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37.bin"/><Relationship Id="rId26" Type="http://schemas.openxmlformats.org/officeDocument/2006/relationships/oleObject" Target="../embeddings/oleObject42.bin"/><Relationship Id="rId3" Type="http://schemas.openxmlformats.org/officeDocument/2006/relationships/image" Target="../media/image35.wmf"/><Relationship Id="rId21" Type="http://schemas.openxmlformats.org/officeDocument/2006/relationships/oleObject" Target="../embeddings/oleObject39.bin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2.wmf"/><Relationship Id="rId25" Type="http://schemas.openxmlformats.org/officeDocument/2006/relationships/oleObject" Target="../embeddings/oleObject41.bin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29" Type="http://schemas.openxmlformats.org/officeDocument/2006/relationships/image" Target="../media/image47.e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9.wmf"/><Relationship Id="rId24" Type="http://schemas.openxmlformats.org/officeDocument/2006/relationships/image" Target="../media/image45.wmf"/><Relationship Id="rId5" Type="http://schemas.openxmlformats.org/officeDocument/2006/relationships/image" Target="../media/image36.emf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40.bin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3.wmf"/><Relationship Id="rId31" Type="http://schemas.openxmlformats.org/officeDocument/2006/relationships/image" Target="../media/image4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35.bin"/><Relationship Id="rId22" Type="http://schemas.openxmlformats.org/officeDocument/2006/relationships/image" Target="../media/image44.wmf"/><Relationship Id="rId27" Type="http://schemas.openxmlformats.org/officeDocument/2006/relationships/image" Target="../media/image46.wmf"/><Relationship Id="rId30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 TỈ LỆ THỨC – DÃY TỈ SỐ BẰNG NHAU</a:t>
            </a:r>
            <a:endParaRPr lang="vi-VN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9080A5-7D59-E9F6-D406-424D02915851}"/>
              </a:ext>
            </a:extLst>
          </p:cNvPr>
          <p:cNvSpPr txBox="1"/>
          <p:nvPr/>
        </p:nvSpPr>
        <p:spPr>
          <a:xfrm>
            <a:off x="5461635" y="2283018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</a:t>
            </a: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01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256813" y="661318"/>
            <a:ext cx="11678374" cy="6033284"/>
          </a:xfrm>
          <a:prstGeom prst="rect">
            <a:avLst/>
          </a:prstGeom>
          <a:ln w="38100">
            <a:solidFill>
              <a:srgbClr val="7030A0"/>
            </a:solidFill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Cho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4.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m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”</a:t>
            </a:r>
          </a:p>
          <a:p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m:</a:t>
            </a:r>
          </a:p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; 4; 5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nl-NL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</a:t>
            </a:r>
          </a:p>
          <a:p>
            <a:r>
              <a:rPr lang="nl-NL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và 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– b + 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4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nl-NL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74F1D6-F8DC-FC06-E12C-4659C89E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73046"/>
              </p:ext>
            </p:extLst>
          </p:nvPr>
        </p:nvGraphicFramePr>
        <p:xfrm>
          <a:off x="457200" y="2990850"/>
          <a:ext cx="4233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393480" progId="Equation.DSMT4">
                  <p:embed/>
                </p:oleObj>
              </mc:Choice>
              <mc:Fallback>
                <p:oleObj name="Equation" r:id="rId2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990850"/>
                        <a:ext cx="4233863" cy="92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C4A7ACD-4CDD-3582-B469-61F5974E9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79952"/>
              </p:ext>
            </p:extLst>
          </p:nvPr>
        </p:nvGraphicFramePr>
        <p:xfrm>
          <a:off x="2073040" y="4445502"/>
          <a:ext cx="4301451" cy="89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24135" imgH="399874" progId="Equation.DSMT4">
                  <p:embed/>
                </p:oleObj>
              </mc:Choice>
              <mc:Fallback>
                <p:oleObj name="Equation" r:id="rId4" imgW="192413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3040" y="4445502"/>
                        <a:ext cx="4301451" cy="894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538C1DA-415D-725B-77F1-404B10EED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95784"/>
              </p:ext>
            </p:extLst>
          </p:nvPr>
        </p:nvGraphicFramePr>
        <p:xfrm>
          <a:off x="1500329" y="5228118"/>
          <a:ext cx="2335687" cy="149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04939" imgH="704791" progId="Equation.DSMT4">
                  <p:embed/>
                </p:oleObj>
              </mc:Choice>
              <mc:Fallback>
                <p:oleObj name="Equation" r:id="rId6" imgW="1104939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0329" y="5228118"/>
                        <a:ext cx="2335687" cy="1490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>
            <a:extLst>
              <a:ext uri="{FF2B5EF4-FFF2-40B4-BE49-F238E27FC236}">
                <a16:creationId xmlns:a16="http://schemas.microsoft.com/office/drawing/2014/main" id="{D62484D3-4B5A-793C-3E5E-E74E31ECE630}"/>
              </a:ext>
            </a:extLst>
          </p:cNvPr>
          <p:cNvSpPr/>
          <p:nvPr/>
        </p:nvSpPr>
        <p:spPr>
          <a:xfrm>
            <a:off x="3700821" y="4445267"/>
            <a:ext cx="1415811" cy="105652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Speech Bubble: Oval 13">
            <a:extLst>
              <a:ext uri="{FF2B5EF4-FFF2-40B4-BE49-F238E27FC236}">
                <a16:creationId xmlns:a16="http://schemas.microsoft.com/office/drawing/2014/main" id="{2951F318-4B33-69AA-5DF7-30072E9A2C92}"/>
              </a:ext>
            </a:extLst>
          </p:cNvPr>
          <p:cNvSpPr/>
          <p:nvPr/>
        </p:nvSpPr>
        <p:spPr>
          <a:xfrm>
            <a:off x="4649907" y="5537710"/>
            <a:ext cx="1055568" cy="495066"/>
          </a:xfrm>
          <a:prstGeom prst="wedgeEllipseCallout">
            <a:avLst>
              <a:gd name="adj1" fmla="val -60349"/>
              <a:gd name="adj2" fmla="val -787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C8C3FB39-A90F-F998-0016-8916503F66FB}"/>
              </a:ext>
            </a:extLst>
          </p:cNvPr>
          <p:cNvSpPr/>
          <p:nvPr/>
        </p:nvSpPr>
        <p:spPr>
          <a:xfrm>
            <a:off x="6522009" y="4824387"/>
            <a:ext cx="600075" cy="257175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2139820-67F1-B91F-24B0-FD8692F56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370342"/>
              </p:ext>
            </p:extLst>
          </p:nvPr>
        </p:nvGraphicFramePr>
        <p:xfrm>
          <a:off x="7316798" y="4425586"/>
          <a:ext cx="4217978" cy="88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393480" progId="Equation.DSMT4">
                  <p:embed/>
                </p:oleObj>
              </mc:Choice>
              <mc:Fallback>
                <p:oleObj name="Equation" r:id="rId8" imgW="1879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16798" y="4425586"/>
                        <a:ext cx="4217978" cy="88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C9919B0-1A5D-5C97-D84C-849C2EAB3A4E}"/>
              </a:ext>
            </a:extLst>
          </p:cNvPr>
          <p:cNvSpPr txBox="1"/>
          <p:nvPr/>
        </p:nvSpPr>
        <p:spPr>
          <a:xfrm>
            <a:off x="6422823" y="4425586"/>
            <a:ext cx="8807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0DC6D2F-4FE5-7610-2610-CE841CCC6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32695"/>
              </p:ext>
            </p:extLst>
          </p:nvPr>
        </p:nvGraphicFramePr>
        <p:xfrm>
          <a:off x="6984821" y="5316830"/>
          <a:ext cx="2176052" cy="1490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28882" imgH="704791" progId="Equation.DSMT4">
                  <p:embed/>
                </p:oleObj>
              </mc:Choice>
              <mc:Fallback>
                <p:oleObj name="Equation" r:id="rId10" imgW="1028882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84821" y="5316830"/>
                        <a:ext cx="2176052" cy="1490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Wave 18">
            <a:extLst>
              <a:ext uri="{FF2B5EF4-FFF2-40B4-BE49-F238E27FC236}">
                <a16:creationId xmlns:a16="http://schemas.microsoft.com/office/drawing/2014/main" id="{71D56805-77E8-6982-A824-FB6CD97ED38D}"/>
              </a:ext>
            </a:extLst>
          </p:cNvPr>
          <p:cNvSpPr/>
          <p:nvPr/>
        </p:nvSpPr>
        <p:spPr>
          <a:xfrm>
            <a:off x="256813" y="163398"/>
            <a:ext cx="2714987" cy="922586"/>
          </a:xfrm>
          <a:prstGeom prst="wave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</a:p>
        </p:txBody>
      </p:sp>
      <p:pic>
        <p:nvPicPr>
          <p:cNvPr id="6146" name="Picture 2" descr="Premium Vector | Cartoon character of student asking question at school .  free vector">
            <a:extLst>
              <a:ext uri="{FF2B5EF4-FFF2-40B4-BE49-F238E27FC236}">
                <a16:creationId xmlns:a16="http://schemas.microsoft.com/office/drawing/2014/main" id="{ECE31DC4-67A0-CE2F-BE96-235B023A42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5787" y="2039840"/>
            <a:ext cx="2405427" cy="2405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48111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7" grpId="0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746A64-60E0-A81F-3FE0-62CD43AA8269}"/>
              </a:ext>
            </a:extLst>
          </p:cNvPr>
          <p:cNvSpPr txBox="1"/>
          <p:nvPr/>
        </p:nvSpPr>
        <p:spPr>
          <a:xfrm>
            <a:off x="1924050" y="2343715"/>
            <a:ext cx="88392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474004" y="4190241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Freeform 8"/>
          <p:cNvSpPr/>
          <p:nvPr/>
        </p:nvSpPr>
        <p:spPr>
          <a:xfrm>
            <a:off x="3483508" y="1477355"/>
            <a:ext cx="2287518" cy="1039929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0" name="Freeform 9"/>
          <p:cNvSpPr/>
          <p:nvPr/>
        </p:nvSpPr>
        <p:spPr>
          <a:xfrm>
            <a:off x="5720955" y="747292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Freeform 10"/>
          <p:cNvSpPr/>
          <p:nvPr/>
        </p:nvSpPr>
        <p:spPr>
          <a:xfrm>
            <a:off x="5554778" y="1511848"/>
            <a:ext cx="1791632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pSp>
        <p:nvGrpSpPr>
          <p:cNvPr id="12" name="Group 11"/>
          <p:cNvGrpSpPr/>
          <p:nvPr/>
        </p:nvGrpSpPr>
        <p:grpSpPr>
          <a:xfrm>
            <a:off x="565714" y="2216008"/>
            <a:ext cx="3756060" cy="2275361"/>
            <a:chOff x="-33962" y="302889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-33962" y="302889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309469" y="788039"/>
              <a:ext cx="2019362" cy="7889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09469" y="1457995"/>
              <a:ext cx="2112650" cy="14533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77262" y="131830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56810" y="1381925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lệ thứ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72658" y="2023218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1191" y="4569791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418403" y="2017670"/>
          <a:ext cx="285211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8403" y="2017670"/>
                        <a:ext cx="2852113" cy="10223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118850" y="3706813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68280" imgH="75960" progId="Equation.DSMT4">
                  <p:embed/>
                </p:oleObj>
              </mc:Choice>
              <mc:Fallback>
                <p:oleObj name="Equation" r:id="rId7" imgW="368280" imgH="759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18850" y="3706813"/>
                        <a:ext cx="869950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id="{E4B3FDCD-5242-4D60-A3BE-37324B95E2F5}"/>
              </a:ext>
            </a:extLst>
          </p:cNvPr>
          <p:cNvSpPr/>
          <p:nvPr/>
        </p:nvSpPr>
        <p:spPr>
          <a:xfrm>
            <a:off x="5827601" y="5222314"/>
            <a:ext cx="541034" cy="1099285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03E461-2C70-4D2C-9A18-299D90EC2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70081" y="5160604"/>
          <a:ext cx="31115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95200" imgH="507960" progId="Equation.DSMT4">
                  <p:embed/>
                </p:oleObj>
              </mc:Choice>
              <mc:Fallback>
                <p:oleObj name="Equation" r:id="rId9" imgW="209520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503E461-2C70-4D2C-9A18-299D90EC2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70081" y="5160604"/>
                        <a:ext cx="311150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8732E607-E33C-4893-A03D-E6411F6849D7}"/>
              </a:ext>
            </a:extLst>
          </p:cNvPr>
          <p:cNvGrpSpPr/>
          <p:nvPr/>
        </p:nvGrpSpPr>
        <p:grpSpPr>
          <a:xfrm>
            <a:off x="6600526" y="5924550"/>
            <a:ext cx="5299374" cy="997811"/>
            <a:chOff x="1605803" y="4032920"/>
            <a:chExt cx="6413625" cy="1310192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20680" imgH="558720" progId="Equation.DSMT4">
                    <p:embed/>
                  </p:oleObj>
                </mc:Choice>
                <mc:Fallback>
                  <p:oleObj name="Equation" r:id="rId11" imgW="2920680" imgH="558720" progId="Equation.DSMT4">
                    <p:embed/>
                    <p:pic>
                      <p:nvPicPr>
                        <p:cNvPr id="28" name="Object 97">
                          <a:extLst>
                            <a:ext uri="{FF2B5EF4-FFF2-40B4-BE49-F238E27FC236}">
                              <a16:creationId xmlns:a16="http://schemas.microsoft.com/office/drawing/2014/main" id="{79DF8D09-ACE3-40E0-A9C9-3D6D32B2D6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812520" imgH="558720" progId="Equation.DSMT4">
                    <p:embed/>
                  </p:oleObj>
                </mc:Choice>
                <mc:Fallback>
                  <p:oleObj name="Equation" r:id="rId13" imgW="812520" imgH="558720" progId="Equation.DSMT4">
                    <p:embed/>
                    <p:pic>
                      <p:nvPicPr>
                        <p:cNvPr id="30" name="Object 99">
                          <a:extLst>
                            <a:ext uri="{FF2B5EF4-FFF2-40B4-BE49-F238E27FC236}">
                              <a16:creationId xmlns:a16="http://schemas.microsoft.com/office/drawing/2014/main" id="{3DE21702-B303-4688-8206-5C2BB31864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21008" y="4032920"/>
            <a:ext cx="1698420" cy="1169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736560" imgH="507960" progId="Equation.DSMT4">
                    <p:embed/>
                  </p:oleObj>
                </mc:Choice>
                <mc:Fallback>
                  <p:oleObj name="Equation" r:id="rId15" imgW="736560" imgH="507960" progId="Equation.DSMT4">
                    <p:embed/>
                    <p:pic>
                      <p:nvPicPr>
                        <p:cNvPr id="33" name="Object 100">
                          <a:extLst>
                            <a:ext uri="{FF2B5EF4-FFF2-40B4-BE49-F238E27FC236}">
                              <a16:creationId xmlns:a16="http://schemas.microsoft.com/office/drawing/2014/main" id="{AF2AD7D3-A15E-4681-8DB1-96BC3B36DE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1008" y="4032920"/>
                          <a:ext cx="1698420" cy="116940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id="{6E7AAF86-B044-4540-8E05-D6DB3447984E}"/>
              </a:ext>
            </a:extLst>
          </p:cNvPr>
          <p:cNvSpPr/>
          <p:nvPr/>
        </p:nvSpPr>
        <p:spPr>
          <a:xfrm rot="20851476" flipV="1">
            <a:off x="6022978" y="5181798"/>
            <a:ext cx="641233" cy="355672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6E3A4A-709A-A048-A78A-71B060A80B81}"/>
              </a:ext>
            </a:extLst>
          </p:cNvPr>
          <p:cNvSpPr txBox="1"/>
          <p:nvPr/>
        </p:nvSpPr>
        <p:spPr>
          <a:xfrm>
            <a:off x="8225831" y="531995"/>
            <a:ext cx="22308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……………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601BA2A-177A-1DF0-892D-BD441FC2CA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02646" y="2895697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0437" imgH="181340" progId="Equation.DSMT4">
                  <p:embed/>
                </p:oleObj>
              </mc:Choice>
              <mc:Fallback>
                <p:oleObj name="Equation" r:id="rId17" imgW="870437" imgH="1813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601BA2A-177A-1DF0-892D-BD441FC2CA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02646" y="2895697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DEFAFC0-5FFD-DC82-A270-0CA72642DA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18850" y="4756286"/>
          <a:ext cx="8699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70437" imgH="181340" progId="Equation.DSMT4">
                  <p:embed/>
                </p:oleObj>
              </mc:Choice>
              <mc:Fallback>
                <p:oleObj name="Equation" r:id="rId19" imgW="870437" imgH="1813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DEFAFC0-5FFD-DC82-A270-0CA72642DA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118850" y="4756286"/>
                        <a:ext cx="86995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Pentagon 13">
            <a:extLst>
              <a:ext uri="{FF2B5EF4-FFF2-40B4-BE49-F238E27FC236}">
                <a16:creationId xmlns:a16="http://schemas.microsoft.com/office/drawing/2014/main" id="{075B02E8-036D-8DE9-FDA6-726832A05828}"/>
              </a:ext>
            </a:extLst>
          </p:cNvPr>
          <p:cNvSpPr/>
          <p:nvPr/>
        </p:nvSpPr>
        <p:spPr>
          <a:xfrm flipH="1">
            <a:off x="-1" y="-12870"/>
            <a:ext cx="5673836" cy="1146675"/>
          </a:xfrm>
          <a:prstGeom prst="homePlate">
            <a:avLst/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ỗ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pic>
        <p:nvPicPr>
          <p:cNvPr id="42" name="Picture 10" descr="Digit 180">
            <a:extLst>
              <a:ext uri="{FF2B5EF4-FFF2-40B4-BE49-F238E27FC236}">
                <a16:creationId xmlns:a16="http://schemas.microsoft.com/office/drawing/2014/main" id="{2764F6DD-A3F5-BCFA-A693-1FC7CA72DF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83633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93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1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  <p:bldP spid="25" grpId="0" animBg="1"/>
      <p:bldP spid="34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3678488" y="4161966"/>
            <a:ext cx="2382997" cy="1039781"/>
          </a:xfrm>
          <a:custGeom>
            <a:avLst/>
            <a:gdLst>
              <a:gd name="connsiteX0" fmla="*/ 151866 w 2006066"/>
              <a:gd name="connsiteY0" fmla="*/ 0 h 825500"/>
              <a:gd name="connsiteX1" fmla="*/ 304266 w 2006066"/>
              <a:gd name="connsiteY1" fmla="*/ 165100 h 825500"/>
              <a:gd name="connsiteX2" fmla="*/ 88366 w 2006066"/>
              <a:gd name="connsiteY2" fmla="*/ 698500 h 825500"/>
              <a:gd name="connsiteX3" fmla="*/ 2006066 w 2006066"/>
              <a:gd name="connsiteY3" fmla="*/ 825500 h 825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06066" h="825500">
                <a:moveTo>
                  <a:pt x="151866" y="0"/>
                </a:moveTo>
                <a:cubicBezTo>
                  <a:pt x="233357" y="24341"/>
                  <a:pt x="314849" y="48683"/>
                  <a:pt x="304266" y="165100"/>
                </a:cubicBezTo>
                <a:cubicBezTo>
                  <a:pt x="293683" y="281517"/>
                  <a:pt x="-195267" y="588433"/>
                  <a:pt x="88366" y="698500"/>
                </a:cubicBezTo>
                <a:cubicBezTo>
                  <a:pt x="371999" y="808567"/>
                  <a:pt x="2006066" y="825500"/>
                  <a:pt x="2006066" y="825500"/>
                </a:cubicBezTo>
              </a:path>
            </a:pathLst>
          </a:cu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9" name="Freeform 8"/>
          <p:cNvSpPr/>
          <p:nvPr/>
        </p:nvSpPr>
        <p:spPr>
          <a:xfrm>
            <a:off x="3482284" y="1497161"/>
            <a:ext cx="2340785" cy="766140"/>
          </a:xfrm>
          <a:custGeom>
            <a:avLst/>
            <a:gdLst>
              <a:gd name="connsiteX0" fmla="*/ 129033 w 1569526"/>
              <a:gd name="connsiteY0" fmla="*/ 574605 h 574605"/>
              <a:gd name="connsiteX1" fmla="*/ 141559 w 1569526"/>
              <a:gd name="connsiteY1" fmla="*/ 48512 h 574605"/>
              <a:gd name="connsiteX2" fmla="*/ 1569526 w 1569526"/>
              <a:gd name="connsiteY2" fmla="*/ 23460 h 574605"/>
              <a:gd name="connsiteX0" fmla="*/ 100432 w 1540925"/>
              <a:gd name="connsiteY0" fmla="*/ 574605 h 574605"/>
              <a:gd name="connsiteX1" fmla="*/ 112958 w 1540925"/>
              <a:gd name="connsiteY1" fmla="*/ 48512 h 574605"/>
              <a:gd name="connsiteX2" fmla="*/ 1540925 w 1540925"/>
              <a:gd name="connsiteY2" fmla="*/ 23460 h 574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40925" h="574605">
                <a:moveTo>
                  <a:pt x="100432" y="574605"/>
                </a:moveTo>
                <a:cubicBezTo>
                  <a:pt x="88254" y="370187"/>
                  <a:pt x="-127124" y="140369"/>
                  <a:pt x="112958" y="48512"/>
                </a:cubicBezTo>
                <a:cubicBezTo>
                  <a:pt x="353040" y="-43346"/>
                  <a:pt x="1540925" y="23460"/>
                  <a:pt x="1540925" y="2346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10" name="Freeform 9"/>
          <p:cNvSpPr/>
          <p:nvPr/>
        </p:nvSpPr>
        <p:spPr>
          <a:xfrm>
            <a:off x="5823069" y="730359"/>
            <a:ext cx="2266236" cy="764411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Freeform 10"/>
          <p:cNvSpPr/>
          <p:nvPr/>
        </p:nvSpPr>
        <p:spPr>
          <a:xfrm>
            <a:off x="5673836" y="1497922"/>
            <a:ext cx="1476520" cy="1126981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pSp>
        <p:nvGrpSpPr>
          <p:cNvPr id="12" name="Group 11"/>
          <p:cNvGrpSpPr/>
          <p:nvPr/>
        </p:nvGrpSpPr>
        <p:grpSpPr>
          <a:xfrm>
            <a:off x="331235" y="1932173"/>
            <a:ext cx="3960663" cy="2922524"/>
            <a:chOff x="35496" y="699542"/>
            <a:chExt cx="3600400" cy="3069922"/>
          </a:xfrm>
        </p:grpSpPr>
        <p:sp>
          <p:nvSpPr>
            <p:cNvPr id="7" name="Oval 6"/>
            <p:cNvSpPr/>
            <p:nvPr/>
          </p:nvSpPr>
          <p:spPr>
            <a:xfrm>
              <a:off x="35496" y="699542"/>
              <a:ext cx="3600400" cy="3069922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440675" y="1430192"/>
              <a:ext cx="1784293" cy="6142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-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479166" y="1972473"/>
              <a:ext cx="2112650" cy="11315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295522" y="1761631"/>
              <a:ext cx="1229979" cy="1345126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6201210" y="246877"/>
            <a:ext cx="18934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79161" y="956267"/>
            <a:ext cx="16546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73836" y="1986779"/>
            <a:ext cx="1672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11191" y="4569791"/>
            <a:ext cx="40324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085991" y="299573"/>
          <a:ext cx="1299169" cy="93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85991" y="299573"/>
                        <a:ext cx="1299169" cy="93769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89003" y="1978252"/>
          <a:ext cx="3034398" cy="10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68200" imgH="393480" progId="Equation.DSMT4">
                  <p:embed/>
                </p:oleObj>
              </mc:Choice>
              <mc:Fallback>
                <p:oleObj name="Equation" r:id="rId5" imgW="116820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9003" y="1978252"/>
                        <a:ext cx="3034398" cy="1022463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1088555" y="141277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9040" imgH="393480" progId="Equation.DSMT4">
                  <p:embed/>
                </p:oleObj>
              </mc:Choice>
              <mc:Fallback>
                <p:oleObj name="Equation" r:id="rId7" imgW="41904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88555" y="141277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088555" y="2372884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88555" y="2372884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058061" y="3332990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393480" progId="Equation.DSMT4">
                  <p:embed/>
                </p:oleObj>
              </mc:Choice>
              <mc:Fallback>
                <p:oleObj name="Equation" r:id="rId11" imgW="41904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58061" y="3332990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1088555" y="4293097"/>
          <a:ext cx="990600" cy="92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88555" y="4293097"/>
                        <a:ext cx="990600" cy="9292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10320193" y="1862836"/>
            <a:ext cx="791153" cy="443683"/>
          </a:xfrm>
          <a:custGeom>
            <a:avLst/>
            <a:gdLst>
              <a:gd name="connsiteX0" fmla="*/ 1083 w 593365"/>
              <a:gd name="connsiteY0" fmla="*/ 275809 h 332762"/>
              <a:gd name="connsiteX1" fmla="*/ 53038 w 593365"/>
              <a:gd name="connsiteY1" fmla="*/ 317373 h 332762"/>
              <a:gd name="connsiteX2" fmla="*/ 343983 w 593365"/>
              <a:gd name="connsiteY2" fmla="*/ 47209 h 332762"/>
              <a:gd name="connsiteX3" fmla="*/ 593365 w 593365"/>
              <a:gd name="connsiteY3" fmla="*/ 36818 h 332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3365" h="332762">
                <a:moveTo>
                  <a:pt x="1083" y="275809"/>
                </a:moveTo>
                <a:cubicBezTo>
                  <a:pt x="-1515" y="315641"/>
                  <a:pt x="-4112" y="355473"/>
                  <a:pt x="53038" y="317373"/>
                </a:cubicBezTo>
                <a:cubicBezTo>
                  <a:pt x="110188" y="279273"/>
                  <a:pt x="253929" y="93968"/>
                  <a:pt x="343983" y="47209"/>
                </a:cubicBezTo>
                <a:cubicBezTo>
                  <a:pt x="434038" y="450"/>
                  <a:pt x="548338" y="-25527"/>
                  <a:pt x="593365" y="36818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9" name="Freeform 28"/>
          <p:cNvSpPr/>
          <p:nvPr/>
        </p:nvSpPr>
        <p:spPr>
          <a:xfrm>
            <a:off x="10322560" y="2349112"/>
            <a:ext cx="812800" cy="556649"/>
          </a:xfrm>
          <a:custGeom>
            <a:avLst/>
            <a:gdLst>
              <a:gd name="connsiteX0" fmla="*/ 0 w 609600"/>
              <a:gd name="connsiteY0" fmla="*/ 173647 h 417487"/>
              <a:gd name="connsiteX1" fmla="*/ 228600 w 609600"/>
              <a:gd name="connsiteY1" fmla="*/ 6007 h 417487"/>
              <a:gd name="connsiteX2" fmla="*/ 411480 w 609600"/>
              <a:gd name="connsiteY2" fmla="*/ 364147 h 417487"/>
              <a:gd name="connsiteX3" fmla="*/ 609600 w 609600"/>
              <a:gd name="connsiteY3" fmla="*/ 417487 h 4174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09600" h="417487">
                <a:moveTo>
                  <a:pt x="0" y="173647"/>
                </a:moveTo>
                <a:cubicBezTo>
                  <a:pt x="80010" y="73952"/>
                  <a:pt x="160020" y="-25743"/>
                  <a:pt x="228600" y="6007"/>
                </a:cubicBezTo>
                <a:cubicBezTo>
                  <a:pt x="297180" y="37757"/>
                  <a:pt x="347980" y="295567"/>
                  <a:pt x="411480" y="364147"/>
                </a:cubicBezTo>
                <a:cubicBezTo>
                  <a:pt x="474980" y="432727"/>
                  <a:pt x="581660" y="402247"/>
                  <a:pt x="609600" y="417487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1" name="Freeform 30"/>
          <p:cNvSpPr/>
          <p:nvPr/>
        </p:nvSpPr>
        <p:spPr>
          <a:xfrm>
            <a:off x="10322560" y="2566680"/>
            <a:ext cx="792480" cy="1243320"/>
          </a:xfrm>
          <a:custGeom>
            <a:avLst/>
            <a:gdLst>
              <a:gd name="connsiteX0" fmla="*/ 0 w 594360"/>
              <a:gd name="connsiteY0" fmla="*/ 101910 h 932490"/>
              <a:gd name="connsiteX1" fmla="*/ 205740 w 594360"/>
              <a:gd name="connsiteY1" fmla="*/ 48570 h 932490"/>
              <a:gd name="connsiteX2" fmla="*/ 243840 w 594360"/>
              <a:gd name="connsiteY2" fmla="*/ 711510 h 932490"/>
              <a:gd name="connsiteX3" fmla="*/ 594360 w 594360"/>
              <a:gd name="connsiteY3" fmla="*/ 932490 h 9324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94360" h="932490">
                <a:moveTo>
                  <a:pt x="0" y="101910"/>
                </a:moveTo>
                <a:cubicBezTo>
                  <a:pt x="82550" y="24440"/>
                  <a:pt x="165100" y="-53030"/>
                  <a:pt x="205740" y="48570"/>
                </a:cubicBezTo>
                <a:cubicBezTo>
                  <a:pt x="246380" y="150170"/>
                  <a:pt x="179070" y="564190"/>
                  <a:pt x="243840" y="711510"/>
                </a:cubicBezTo>
                <a:cubicBezTo>
                  <a:pt x="308610" y="858830"/>
                  <a:pt x="451485" y="895660"/>
                  <a:pt x="594360" y="93249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2" name="Freeform 31"/>
          <p:cNvSpPr/>
          <p:nvPr/>
        </p:nvSpPr>
        <p:spPr>
          <a:xfrm>
            <a:off x="10205504" y="2844800"/>
            <a:ext cx="868897" cy="1940560"/>
          </a:xfrm>
          <a:custGeom>
            <a:avLst/>
            <a:gdLst>
              <a:gd name="connsiteX0" fmla="*/ 80173 w 651673"/>
              <a:gd name="connsiteY0" fmla="*/ 0 h 1455420"/>
              <a:gd name="connsiteX1" fmla="*/ 156373 w 651673"/>
              <a:gd name="connsiteY1" fmla="*/ 205740 h 1455420"/>
              <a:gd name="connsiteX2" fmla="*/ 19213 w 651673"/>
              <a:gd name="connsiteY2" fmla="*/ 1036320 h 1455420"/>
              <a:gd name="connsiteX3" fmla="*/ 651673 w 651673"/>
              <a:gd name="connsiteY3" fmla="*/ 1455420 h 14554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1673" h="1455420">
                <a:moveTo>
                  <a:pt x="80173" y="0"/>
                </a:moveTo>
                <a:cubicBezTo>
                  <a:pt x="123353" y="16510"/>
                  <a:pt x="166533" y="33020"/>
                  <a:pt x="156373" y="205740"/>
                </a:cubicBezTo>
                <a:cubicBezTo>
                  <a:pt x="146213" y="378460"/>
                  <a:pt x="-63337" y="828040"/>
                  <a:pt x="19213" y="1036320"/>
                </a:cubicBezTo>
                <a:cubicBezTo>
                  <a:pt x="101763" y="1244600"/>
                  <a:pt x="651673" y="1455420"/>
                  <a:pt x="651673" y="1455420"/>
                </a:cubicBezTo>
              </a:path>
            </a:pathLst>
          </a:custGeom>
          <a:ln w="19050">
            <a:solidFill>
              <a:schemeClr val="accent6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5" name="Freeform 10">
            <a:extLst>
              <a:ext uri="{FF2B5EF4-FFF2-40B4-BE49-F238E27FC236}">
                <a16:creationId xmlns:a16="http://schemas.microsoft.com/office/drawing/2014/main" id="{E4B3FDCD-5242-4D60-A3BE-37324B95E2F5}"/>
              </a:ext>
            </a:extLst>
          </p:cNvPr>
          <p:cNvSpPr/>
          <p:nvPr/>
        </p:nvSpPr>
        <p:spPr>
          <a:xfrm>
            <a:off x="5827601" y="5222314"/>
            <a:ext cx="541034" cy="1099285"/>
          </a:xfrm>
          <a:custGeom>
            <a:avLst/>
            <a:gdLst>
              <a:gd name="connsiteX0" fmla="*/ 0 w 906780"/>
              <a:gd name="connsiteY0" fmla="*/ 927 h 557187"/>
              <a:gd name="connsiteX1" fmla="*/ 281940 w 906780"/>
              <a:gd name="connsiteY1" fmla="*/ 69507 h 557187"/>
              <a:gd name="connsiteX2" fmla="*/ 53340 w 906780"/>
              <a:gd name="connsiteY2" fmla="*/ 442887 h 557187"/>
              <a:gd name="connsiteX3" fmla="*/ 906780 w 906780"/>
              <a:gd name="connsiteY3" fmla="*/ 557187 h 557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6780" h="557187">
                <a:moveTo>
                  <a:pt x="0" y="927"/>
                </a:moveTo>
                <a:cubicBezTo>
                  <a:pt x="136525" y="-1613"/>
                  <a:pt x="273050" y="-4153"/>
                  <a:pt x="281940" y="69507"/>
                </a:cubicBezTo>
                <a:cubicBezTo>
                  <a:pt x="290830" y="143167"/>
                  <a:pt x="-50800" y="361607"/>
                  <a:pt x="53340" y="442887"/>
                </a:cubicBezTo>
                <a:cubicBezTo>
                  <a:pt x="157480" y="524167"/>
                  <a:pt x="906780" y="557187"/>
                  <a:pt x="906780" y="557187"/>
                </a:cubicBezTo>
              </a:path>
            </a:pathLst>
          </a:custGeom>
          <a:ln w="28575">
            <a:solidFill>
              <a:schemeClr val="tx2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03E461-2C70-4D2C-9A18-299D90EC2B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18271" y="5033030"/>
          <a:ext cx="3410690" cy="92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70000" imgH="507960" progId="Equation.DSMT4">
                  <p:embed/>
                </p:oleObj>
              </mc:Choice>
              <mc:Fallback>
                <p:oleObj name="Equation" r:id="rId15" imgW="2070000" imgH="507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503E461-2C70-4D2C-9A18-299D90EC2B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18271" y="5033030"/>
                        <a:ext cx="3410690" cy="929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>
            <a:extLst>
              <a:ext uri="{FF2B5EF4-FFF2-40B4-BE49-F238E27FC236}">
                <a16:creationId xmlns:a16="http://schemas.microsoft.com/office/drawing/2014/main" id="{8732E607-E33C-4893-A03D-E6411F6849D7}"/>
              </a:ext>
            </a:extLst>
          </p:cNvPr>
          <p:cNvGrpSpPr/>
          <p:nvPr/>
        </p:nvGrpSpPr>
        <p:grpSpPr>
          <a:xfrm>
            <a:off x="6600526" y="5880023"/>
            <a:ext cx="5372070" cy="1042338"/>
            <a:chOff x="1605803" y="3974453"/>
            <a:chExt cx="6501606" cy="1368659"/>
          </a:xfrm>
        </p:grpSpPr>
        <p:graphicFrame>
          <p:nvGraphicFramePr>
            <p:cNvPr id="28" name="Object 97">
              <a:extLst>
                <a:ext uri="{FF2B5EF4-FFF2-40B4-BE49-F238E27FC236}">
                  <a16:creationId xmlns:a16="http://schemas.microsoft.com/office/drawing/2014/main" id="{79DF8D09-ACE3-40E0-A9C9-3D6D32B2D6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05803" y="4159491"/>
            <a:ext cx="6177374" cy="11820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2920680" imgH="558720" progId="Equation.DSMT4">
                    <p:embed/>
                  </p:oleObj>
                </mc:Choice>
                <mc:Fallback>
                  <p:oleObj name="Equation" r:id="rId17" imgW="2920680" imgH="558720" progId="Equation.DSMT4">
                    <p:embed/>
                    <p:pic>
                      <p:nvPicPr>
                        <p:cNvPr id="28" name="Object 97">
                          <a:extLst>
                            <a:ext uri="{FF2B5EF4-FFF2-40B4-BE49-F238E27FC236}">
                              <a16:creationId xmlns:a16="http://schemas.microsoft.com/office/drawing/2014/main" id="{79DF8D09-ACE3-40E0-A9C9-3D6D32B2D6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803" y="4159491"/>
                          <a:ext cx="6177374" cy="11820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99">
              <a:extLst>
                <a:ext uri="{FF2B5EF4-FFF2-40B4-BE49-F238E27FC236}">
                  <a16:creationId xmlns:a16="http://schemas.microsoft.com/office/drawing/2014/main" id="{3DE21702-B303-4688-8206-5C2BB31864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17246" y="4097183"/>
            <a:ext cx="1811156" cy="1245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812447" imgH="558558" progId="Equation.DSMT4">
                    <p:embed/>
                  </p:oleObj>
                </mc:Choice>
                <mc:Fallback>
                  <p:oleObj name="Equation" r:id="rId19" imgW="812447" imgH="558558" progId="Equation.DSMT4">
                    <p:embed/>
                    <p:pic>
                      <p:nvPicPr>
                        <p:cNvPr id="30" name="Object 99">
                          <a:extLst>
                            <a:ext uri="{FF2B5EF4-FFF2-40B4-BE49-F238E27FC236}">
                              <a16:creationId xmlns:a16="http://schemas.microsoft.com/office/drawing/2014/main" id="{3DE21702-B303-4688-8206-5C2BB31864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246" y="4097183"/>
                          <a:ext cx="1811156" cy="124592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00">
              <a:extLst>
                <a:ext uri="{FF2B5EF4-FFF2-40B4-BE49-F238E27FC236}">
                  <a16:creationId xmlns:a16="http://schemas.microsoft.com/office/drawing/2014/main" id="{AF2AD7D3-A15E-4681-8DB1-96BC3B36DE7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35201" y="3974453"/>
            <a:ext cx="1872208" cy="1286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812447" imgH="558558" progId="Equation.DSMT4">
                    <p:embed/>
                  </p:oleObj>
                </mc:Choice>
                <mc:Fallback>
                  <p:oleObj name="Equation" r:id="rId21" imgW="812447" imgH="558558" progId="Equation.DSMT4">
                    <p:embed/>
                    <p:pic>
                      <p:nvPicPr>
                        <p:cNvPr id="33" name="Object 100">
                          <a:extLst>
                            <a:ext uri="{FF2B5EF4-FFF2-40B4-BE49-F238E27FC236}">
                              <a16:creationId xmlns:a16="http://schemas.microsoft.com/office/drawing/2014/main" id="{AF2AD7D3-A15E-4681-8DB1-96BC3B36DE7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35201" y="3974453"/>
                          <a:ext cx="1872208" cy="128648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Freeform 9">
            <a:extLst>
              <a:ext uri="{FF2B5EF4-FFF2-40B4-BE49-F238E27FC236}">
                <a16:creationId xmlns:a16="http://schemas.microsoft.com/office/drawing/2014/main" id="{6E7AAF86-B044-4540-8E05-D6DB3447984E}"/>
              </a:ext>
            </a:extLst>
          </p:cNvPr>
          <p:cNvSpPr/>
          <p:nvPr/>
        </p:nvSpPr>
        <p:spPr>
          <a:xfrm flipV="1">
            <a:off x="6017819" y="5204808"/>
            <a:ext cx="586298" cy="355672"/>
          </a:xfrm>
          <a:custGeom>
            <a:avLst/>
            <a:gdLst>
              <a:gd name="connsiteX0" fmla="*/ 0 w 1615857"/>
              <a:gd name="connsiteY0" fmla="*/ 565177 h 608568"/>
              <a:gd name="connsiteX1" fmla="*/ 200416 w 1615857"/>
              <a:gd name="connsiteY1" fmla="*/ 565177 h 608568"/>
              <a:gd name="connsiteX2" fmla="*/ 112734 w 1615857"/>
              <a:gd name="connsiteY2" fmla="*/ 114240 h 608568"/>
              <a:gd name="connsiteX3" fmla="*/ 1615857 w 1615857"/>
              <a:gd name="connsiteY3" fmla="*/ 39084 h 608568"/>
              <a:gd name="connsiteX0" fmla="*/ 0 w 1699677"/>
              <a:gd name="connsiteY0" fmla="*/ 595657 h 624867"/>
              <a:gd name="connsiteX1" fmla="*/ 284236 w 1699677"/>
              <a:gd name="connsiteY1" fmla="*/ 565177 h 624867"/>
              <a:gd name="connsiteX2" fmla="*/ 196554 w 1699677"/>
              <a:gd name="connsiteY2" fmla="*/ 114240 h 624867"/>
              <a:gd name="connsiteX3" fmla="*/ 1699677 w 1699677"/>
              <a:gd name="connsiteY3" fmla="*/ 39084 h 624867"/>
              <a:gd name="connsiteX0" fmla="*/ 0 w 1699677"/>
              <a:gd name="connsiteY0" fmla="*/ 594146 h 609521"/>
              <a:gd name="connsiteX1" fmla="*/ 261376 w 1699677"/>
              <a:gd name="connsiteY1" fmla="*/ 517946 h 609521"/>
              <a:gd name="connsiteX2" fmla="*/ 196554 w 1699677"/>
              <a:gd name="connsiteY2" fmla="*/ 112729 h 609521"/>
              <a:gd name="connsiteX3" fmla="*/ 1699677 w 1699677"/>
              <a:gd name="connsiteY3" fmla="*/ 37573 h 609521"/>
              <a:gd name="connsiteX0" fmla="*/ 0 w 1699677"/>
              <a:gd name="connsiteY0" fmla="*/ 557933 h 573308"/>
              <a:gd name="connsiteX1" fmla="*/ 261376 w 1699677"/>
              <a:gd name="connsiteY1" fmla="*/ 481733 h 573308"/>
              <a:gd name="connsiteX2" fmla="*/ 196554 w 1699677"/>
              <a:gd name="connsiteY2" fmla="*/ 76516 h 573308"/>
              <a:gd name="connsiteX3" fmla="*/ 1699677 w 1699677"/>
              <a:gd name="connsiteY3" fmla="*/ 1360 h 573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99677" h="573308">
                <a:moveTo>
                  <a:pt x="0" y="557933"/>
                </a:moveTo>
                <a:cubicBezTo>
                  <a:pt x="90813" y="595511"/>
                  <a:pt x="228617" y="561969"/>
                  <a:pt x="261376" y="481733"/>
                </a:cubicBezTo>
                <a:cubicBezTo>
                  <a:pt x="294135" y="401497"/>
                  <a:pt x="-43163" y="156578"/>
                  <a:pt x="196554" y="76516"/>
                </a:cubicBezTo>
                <a:cubicBezTo>
                  <a:pt x="436271" y="-3546"/>
                  <a:pt x="1192999" y="-2502"/>
                  <a:pt x="1699677" y="1360"/>
                </a:cubicBezTo>
              </a:path>
            </a:pathLst>
          </a:custGeom>
          <a:ln w="28575">
            <a:solidFill>
              <a:schemeClr val="bg2">
                <a:lumMod val="10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14161592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 animBg="1"/>
      <p:bldP spid="10" grpId="0" animBg="1"/>
      <p:bldP spid="11" grpId="0" animBg="1"/>
      <p:bldP spid="15" grpId="0"/>
      <p:bldP spid="16" grpId="0"/>
      <p:bldP spid="17" grpId="0"/>
      <p:bldP spid="18" grpId="0"/>
      <p:bldP spid="26" grpId="0" animBg="1"/>
      <p:bldP spid="29" grpId="0" animBg="1"/>
      <p:bldP spid="31" grpId="0" animBg="1"/>
      <p:bldP spid="32" grpId="0" animBg="1"/>
      <p:bldP spid="25" grpId="0" animBg="1"/>
      <p:bldP spid="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3810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914852" y="2918134"/>
            <a:ext cx="7045964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LUYỆN TẬP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800101" y="653392"/>
            <a:ext cx="9753776" cy="16204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05000"/>
              </a:lnSpc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a = 5b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a + 4b = 46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5000"/>
              </a:lnSpc>
            </a:pP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, c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b : c = 2 : 4 : 5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3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860765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392099" y="240356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48325" y="-137137"/>
            <a:ext cx="6058599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/SGK 1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B013F8D-9915-7104-E3CD-E92DD2B1D182}"/>
              </a:ext>
            </a:extLst>
          </p:cNvPr>
          <p:cNvSpPr txBox="1"/>
          <p:nvPr/>
        </p:nvSpPr>
        <p:spPr>
          <a:xfrm>
            <a:off x="475551" y="2852125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1543B40-78D7-580E-B353-3932107EB9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54463"/>
              </p:ext>
            </p:extLst>
          </p:nvPr>
        </p:nvGraphicFramePr>
        <p:xfrm>
          <a:off x="1921257" y="2703132"/>
          <a:ext cx="2374705" cy="87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032" imgH="393529" progId="Equation.DSMT4">
                  <p:embed/>
                </p:oleObj>
              </mc:Choice>
              <mc:Fallback>
                <p:oleObj name="Equation" r:id="rId2" imgW="107903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257" y="2703132"/>
                        <a:ext cx="2374705" cy="870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3B6F7BC-692C-93C0-25F0-4420B4099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457410"/>
              </p:ext>
            </p:extLst>
          </p:nvPr>
        </p:nvGraphicFramePr>
        <p:xfrm>
          <a:off x="4413136" y="2703132"/>
          <a:ext cx="1597139" cy="85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3140" imgH="399874" progId="Equation.DSMT4">
                  <p:embed/>
                </p:oleObj>
              </mc:Choice>
              <mc:Fallback>
                <p:oleObj name="Equation" r:id="rId4" imgW="743140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3136" y="2703132"/>
                        <a:ext cx="1597139" cy="859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C7388EC7-7562-FF87-AB2D-F8BA867B0866}"/>
              </a:ext>
            </a:extLst>
          </p:cNvPr>
          <p:cNvSpPr txBox="1"/>
          <p:nvPr/>
        </p:nvSpPr>
        <p:spPr>
          <a:xfrm>
            <a:off x="505082" y="3482655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255B0E8-733A-65E5-74D9-DD01B86436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475002"/>
              </p:ext>
            </p:extLst>
          </p:nvPr>
        </p:nvGraphicFramePr>
        <p:xfrm>
          <a:off x="981145" y="4355324"/>
          <a:ext cx="3671754" cy="8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33465" imgH="399874" progId="Equation.DSMT4">
                  <p:embed/>
                </p:oleObj>
              </mc:Choice>
              <mc:Fallback>
                <p:oleObj name="Equation" r:id="rId6" imgW="173346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145" y="4355324"/>
                        <a:ext cx="3671754" cy="8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968A7F4-E86D-E5C1-CD63-4718414CD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90836"/>
              </p:ext>
            </p:extLst>
          </p:nvPr>
        </p:nvGraphicFramePr>
        <p:xfrm>
          <a:off x="505082" y="5161894"/>
          <a:ext cx="2390518" cy="178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23953" imgH="838259" progId="Equation.DSMT4">
                  <p:embed/>
                </p:oleObj>
              </mc:Choice>
              <mc:Fallback>
                <p:oleObj name="Equation" r:id="rId8" imgW="1123953" imgH="8382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082" y="5161894"/>
                        <a:ext cx="2390518" cy="178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07201229-599E-A2F2-8B8D-6494F947B66C}"/>
              </a:ext>
            </a:extLst>
          </p:cNvPr>
          <p:cNvCxnSpPr>
            <a:cxnSpLocks/>
          </p:cNvCxnSpPr>
          <p:nvPr/>
        </p:nvCxnSpPr>
        <p:spPr>
          <a:xfrm>
            <a:off x="6096000" y="2852125"/>
            <a:ext cx="0" cy="4005875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9C99AA3-D703-FE8A-A59C-D68E7DC13AF5}"/>
              </a:ext>
            </a:extLst>
          </p:cNvPr>
          <p:cNvSpPr txBox="1"/>
          <p:nvPr/>
        </p:nvSpPr>
        <p:spPr>
          <a:xfrm>
            <a:off x="6292642" y="2802723"/>
            <a:ext cx="216598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2795425-FCBD-DBB5-4D5A-0A3AADC5B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820073"/>
              </p:ext>
            </p:extLst>
          </p:nvPr>
        </p:nvGraphicFramePr>
        <p:xfrm>
          <a:off x="7899423" y="2654312"/>
          <a:ext cx="4066213" cy="8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9522" imgH="399874" progId="Equation.DSMT4">
                  <p:embed/>
                </p:oleObj>
              </mc:Choice>
              <mc:Fallback>
                <p:oleObj name="Equation" r:id="rId10" imgW="1809522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99423" y="2654312"/>
                        <a:ext cx="4066213" cy="8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DBFCCFDD-1BF1-E89A-F52B-AD0646330881}"/>
              </a:ext>
            </a:extLst>
          </p:cNvPr>
          <p:cNvSpPr txBox="1"/>
          <p:nvPr/>
        </p:nvSpPr>
        <p:spPr>
          <a:xfrm>
            <a:off x="6511507" y="3467100"/>
            <a:ext cx="530855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426BC4E-385F-A4FC-ADFE-44207E2B7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332198"/>
              </p:ext>
            </p:extLst>
          </p:nvPr>
        </p:nvGraphicFramePr>
        <p:xfrm>
          <a:off x="6689995" y="4355324"/>
          <a:ext cx="3959132" cy="89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1493" imgH="399874" progId="Equation.DSMT4">
                  <p:embed/>
                </p:oleObj>
              </mc:Choice>
              <mc:Fallback>
                <p:oleObj name="Equation" r:id="rId12" imgW="177149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89995" y="4355324"/>
                        <a:ext cx="3959132" cy="89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DFC1A24-B870-19E3-587A-2641E089D2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81736"/>
              </p:ext>
            </p:extLst>
          </p:nvPr>
        </p:nvGraphicFramePr>
        <p:xfrm>
          <a:off x="6247750" y="5333915"/>
          <a:ext cx="2185726" cy="152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09867" imgH="704791" progId="Equation.DSMT4">
                  <p:embed/>
                </p:oleObj>
              </mc:Choice>
              <mc:Fallback>
                <p:oleObj name="Equation" r:id="rId14" imgW="1009867" imgH="704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47750" y="5333915"/>
                        <a:ext cx="2185726" cy="1525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19" descr="Pupils in school uniform Stock Vector Image by ©olga1818 #110338672">
            <a:extLst>
              <a:ext uri="{FF2B5EF4-FFF2-40B4-BE49-F238E27FC236}">
                <a16:creationId xmlns:a16="http://schemas.microsoft.com/office/drawing/2014/main" id="{6480C438-8258-390A-B0F3-5AEB9E0681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1238" y="5204728"/>
            <a:ext cx="2214398" cy="1565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000">
        <p15:prstTrans prst="drape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  <p:bldP spid="22" grpId="0"/>
      <p:bldP spid="26" grpId="0"/>
      <p:bldP spid="32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402275" y="669368"/>
            <a:ext cx="11471909" cy="215398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ở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 4; 2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ỗ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y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0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330830" y="2882723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810AE63-2997-0A60-6360-2E710271A907}"/>
              </a:ext>
            </a:extLst>
          </p:cNvPr>
          <p:cNvSpPr txBox="1"/>
          <p:nvPr/>
        </p:nvSpPr>
        <p:spPr>
          <a:xfrm>
            <a:off x="330830" y="4357362"/>
            <a:ext cx="784548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1318438" y="-210320"/>
            <a:ext cx="6728638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/SGK 10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8265354-6169-BB0C-4E92-22F65915E615}"/>
              </a:ext>
            </a:extLst>
          </p:cNvPr>
          <p:cNvSpPr txBox="1"/>
          <p:nvPr/>
        </p:nvSpPr>
        <p:spPr>
          <a:xfrm>
            <a:off x="330830" y="3247103"/>
            <a:ext cx="11027724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, y, z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0F6340-AFF1-095A-E37F-8C1D82D98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26969"/>
              </p:ext>
            </p:extLst>
          </p:nvPr>
        </p:nvGraphicFramePr>
        <p:xfrm>
          <a:off x="2898774" y="3557650"/>
          <a:ext cx="1510198" cy="90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393480" progId="Equation.DSMT4">
                  <p:embed/>
                </p:oleObj>
              </mc:Choice>
              <mc:Fallback>
                <p:oleObj name="Equation" r:id="rId2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98774" y="3557650"/>
                        <a:ext cx="1510198" cy="900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703426A4-E265-AAD2-446A-F13F4615C56F}"/>
              </a:ext>
            </a:extLst>
          </p:cNvPr>
          <p:cNvSpPr txBox="1"/>
          <p:nvPr/>
        </p:nvSpPr>
        <p:spPr>
          <a:xfrm>
            <a:off x="4408972" y="3617590"/>
            <a:ext cx="292576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+ b – c = </a:t>
            </a:r>
            <a:r>
              <a:rPr lang="nl-NL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00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979808C-F3AE-330D-4B1E-6B4B091305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167414"/>
              </p:ext>
            </p:extLst>
          </p:nvPr>
        </p:nvGraphicFramePr>
        <p:xfrm>
          <a:off x="1306864" y="4793225"/>
          <a:ext cx="4998285" cy="89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820" imgH="380883" progId="Equation.DSMT4">
                  <p:embed/>
                </p:oleObj>
              </mc:Choice>
              <mc:Fallback>
                <p:oleObj name="Equation" r:id="rId4" imgW="2133820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6864" y="4793225"/>
                        <a:ext cx="4998285" cy="892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9756E90-7B6C-DE19-F1B2-CEFCAA6A6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0828"/>
              </p:ext>
            </p:extLst>
          </p:nvPr>
        </p:nvGraphicFramePr>
        <p:xfrm>
          <a:off x="6277133" y="4443821"/>
          <a:ext cx="2981792" cy="157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081" imgH="685800" progId="Equation.DSMT4">
                  <p:embed/>
                </p:oleObj>
              </mc:Choice>
              <mc:Fallback>
                <p:oleObj name="Equation" r:id="rId6" imgW="1295081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7133" y="4443821"/>
                        <a:ext cx="2981792" cy="157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B64F3C35-AFBC-51A3-5210-B2718C66BA16}"/>
              </a:ext>
            </a:extLst>
          </p:cNvPr>
          <p:cNvSpPr txBox="1"/>
          <p:nvPr/>
        </p:nvSpPr>
        <p:spPr>
          <a:xfrm>
            <a:off x="343379" y="5911405"/>
            <a:ext cx="1158969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00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00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ỗ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á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0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/>
      <p:bldP spid="44" grpId="0"/>
      <p:bldP spid="2" grpId="0" animBg="1"/>
      <p:bldP spid="21" grpId="0"/>
      <p:bldP spid="27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p:transition spd="slow">
    <p:wheel spokes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131458" y="-114262"/>
            <a:ext cx="11889092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/SGK 10: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ta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05C1DF-F9A1-7385-E67F-84F5482B5A8D}"/>
              </a:ext>
            </a:extLst>
          </p:cNvPr>
          <p:cNvSpPr txBox="1"/>
          <p:nvPr/>
        </p:nvSpPr>
        <p:spPr>
          <a:xfrm>
            <a:off x="409480" y="928147"/>
            <a:ext cx="11468347" cy="89255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					b)				c)</a:t>
            </a:r>
          </a:p>
          <a:p>
            <a:endParaRPr lang="en-US" sz="2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5154005" y="1896572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3EBF057-3F97-A814-E5A8-2D44BD8E31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05982"/>
              </p:ext>
            </p:extLst>
          </p:nvPr>
        </p:nvGraphicFramePr>
        <p:xfrm>
          <a:off x="834173" y="867283"/>
          <a:ext cx="2062262" cy="9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393480" progId="Equation.DSMT4">
                  <p:embed/>
                </p:oleObj>
              </mc:Choice>
              <mc:Fallback>
                <p:oleObj name="Equation" r:id="rId2" imgW="838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4173" y="867283"/>
                        <a:ext cx="2062262" cy="96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2EBDB0-CEE8-D495-9745-2814DFDB8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514520"/>
              </p:ext>
            </p:extLst>
          </p:nvPr>
        </p:nvGraphicFramePr>
        <p:xfrm>
          <a:off x="5407835" y="853117"/>
          <a:ext cx="1979296" cy="96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9197" imgH="399874" progId="Equation.DSMT4">
                  <p:embed/>
                </p:oleObj>
              </mc:Choice>
              <mc:Fallback>
                <p:oleObj name="Equation" r:id="rId4" imgW="819197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7835" y="853117"/>
                        <a:ext cx="1979296" cy="96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72B1960-9BA4-0486-ED24-59D9867AA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56043"/>
              </p:ext>
            </p:extLst>
          </p:nvPr>
        </p:nvGraphicFramePr>
        <p:xfrm>
          <a:off x="9081886" y="770793"/>
          <a:ext cx="1873554" cy="89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211" imgH="399874" progId="Equation.DSMT4">
                  <p:embed/>
                </p:oleObj>
              </mc:Choice>
              <mc:Fallback>
                <p:oleObj name="Equation" r:id="rId6" imgW="838211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1886" y="770793"/>
                        <a:ext cx="1873554" cy="89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B621140-72D0-10F5-C582-339B389BA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42300"/>
              </p:ext>
            </p:extLst>
          </p:nvPr>
        </p:nvGraphicFramePr>
        <p:xfrm>
          <a:off x="409480" y="2668800"/>
          <a:ext cx="2250396" cy="90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393480" progId="Equation.DSMT4">
                  <p:embed/>
                </p:oleObj>
              </mc:Choice>
              <mc:Fallback>
                <p:oleObj name="Equation" r:id="rId8" imgW="9903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80" y="2668800"/>
                        <a:ext cx="2250396" cy="9016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BB67036B-DB5E-2801-E58E-63BDBD588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48744"/>
              </p:ext>
            </p:extLst>
          </p:nvPr>
        </p:nvGraphicFramePr>
        <p:xfrm>
          <a:off x="309484" y="3559181"/>
          <a:ext cx="3324320" cy="147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635000" progId="Equation.DSMT4">
                  <p:embed/>
                </p:oleObj>
              </mc:Choice>
              <mc:Fallback>
                <p:oleObj name="Equation" r:id="rId10" imgW="1422400" imgH="63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84" y="3559181"/>
                        <a:ext cx="3324320" cy="1473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977199F-4817-6122-C543-8CC9C806E2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206362"/>
              </p:ext>
            </p:extLst>
          </p:nvPr>
        </p:nvGraphicFramePr>
        <p:xfrm>
          <a:off x="288885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393529" progId="Equation.DSMT4">
                  <p:embed/>
                </p:oleObj>
              </mc:Choice>
              <mc:Fallback>
                <p:oleObj name="Equation" r:id="rId12" imgW="62203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85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id="{BD007BAD-2603-5989-557A-E2199B631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377" y="5869714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8F9F149-4AA6-9B55-F94C-211B25B77A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02815"/>
              </p:ext>
            </p:extLst>
          </p:nvPr>
        </p:nvGraphicFramePr>
        <p:xfrm>
          <a:off x="1091648" y="5766237"/>
          <a:ext cx="1980464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7836" imgH="393529" progId="Equation.DSMT4">
                  <p:embed/>
                </p:oleObj>
              </mc:Choice>
              <mc:Fallback>
                <p:oleObj name="Equation" r:id="rId14" imgW="837836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648" y="5766237"/>
                        <a:ext cx="1980464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6E00129B-FC98-98E0-AB43-0FA2CDD97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7252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A2DA65A-17DD-B8AC-AD69-D9FA92789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59314"/>
              </p:ext>
            </p:extLst>
          </p:nvPr>
        </p:nvGraphicFramePr>
        <p:xfrm>
          <a:off x="4458523" y="2595674"/>
          <a:ext cx="2250397" cy="90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393480" progId="Equation.DSMT4">
                  <p:embed/>
                </p:oleObj>
              </mc:Choice>
              <mc:Fallback>
                <p:oleObj name="Equation" r:id="rId16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58523" y="2595674"/>
                        <a:ext cx="2250397" cy="906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D53C805-778C-BFC4-74C0-652C32849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17608"/>
              </p:ext>
            </p:extLst>
          </p:nvPr>
        </p:nvGraphicFramePr>
        <p:xfrm>
          <a:off x="4313983" y="3492864"/>
          <a:ext cx="3154865" cy="149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22400" imgH="635000" progId="Equation.DSMT4">
                  <p:embed/>
                </p:oleObj>
              </mc:Choice>
              <mc:Fallback>
                <p:oleObj name="Equation" r:id="rId18" imgW="1422400" imgH="635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3492864"/>
                        <a:ext cx="3154865" cy="1497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2EC39C5C-42A7-E02A-5A89-CBD17CDAE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19808"/>
              </p:ext>
            </p:extLst>
          </p:nvPr>
        </p:nvGraphicFramePr>
        <p:xfrm>
          <a:off x="4313983" y="4928574"/>
          <a:ext cx="1588367" cy="93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22030" imgH="393529" progId="Equation.DSMT4">
                  <p:embed/>
                </p:oleObj>
              </mc:Choice>
              <mc:Fallback>
                <p:oleObj name="Equation" r:id="rId20" imgW="622030" imgH="393529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977199F-4817-6122-C543-8CC9C806E2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83" y="4928574"/>
                        <a:ext cx="1588367" cy="937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8">
            <a:extLst>
              <a:ext uri="{FF2B5EF4-FFF2-40B4-BE49-F238E27FC236}">
                <a16:creationId xmlns:a16="http://schemas.microsoft.com/office/drawing/2014/main" id="{E7D1A1A5-C1AA-618D-3DB6-68548DA54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6098" y="511324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0FD5B58-EE48-C38B-4183-7744482FF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658231"/>
              </p:ext>
            </p:extLst>
          </p:nvPr>
        </p:nvGraphicFramePr>
        <p:xfrm>
          <a:off x="8658056" y="2458772"/>
          <a:ext cx="2199248" cy="8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8056" y="2458772"/>
                        <a:ext cx="2199248" cy="8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35617A7-1B10-6DB7-17FA-53BD5E2C9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995482"/>
              </p:ext>
            </p:extLst>
          </p:nvPr>
        </p:nvGraphicFramePr>
        <p:xfrm>
          <a:off x="8596496" y="3420717"/>
          <a:ext cx="3255261" cy="198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09088" imgH="863225" progId="Equation.DSMT4">
                  <p:embed/>
                </p:oleObj>
              </mc:Choice>
              <mc:Fallback>
                <p:oleObj name="Equation" r:id="rId23" imgW="1409088" imgH="86322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3420717"/>
                        <a:ext cx="3255261" cy="1986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403881C4-B6BF-C00A-FDBD-A434E0E1B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971474"/>
              </p:ext>
            </p:extLst>
          </p:nvPr>
        </p:nvGraphicFramePr>
        <p:xfrm>
          <a:off x="8596496" y="5261084"/>
          <a:ext cx="1582900" cy="93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30" imgH="393529" progId="Equation.DSMT4">
                  <p:embed/>
                </p:oleObj>
              </mc:Choice>
              <mc:Fallback>
                <p:oleObj name="Equation" r:id="rId25" imgW="622030" imgH="393529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2EC39C5C-42A7-E02A-5A89-CBD17CDAE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6496" y="5261084"/>
                        <a:ext cx="1582900" cy="934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>
            <a:extLst>
              <a:ext uri="{FF2B5EF4-FFF2-40B4-BE49-F238E27FC236}">
                <a16:creationId xmlns:a16="http://schemas.microsoft.com/office/drawing/2014/main" id="{93A90759-FCE3-77E7-637D-42518E71B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79396" y="5397434"/>
            <a:ext cx="9488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Đ)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8">
            <a:extLst>
              <a:ext uri="{FF2B5EF4-FFF2-40B4-BE49-F238E27FC236}">
                <a16:creationId xmlns:a16="http://schemas.microsoft.com/office/drawing/2014/main" id="{718ADC38-062A-B188-0787-52C07F8622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8406" y="5860902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997C193B-5B7F-6959-AB1B-2D9233A14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60421"/>
              </p:ext>
            </p:extLst>
          </p:nvPr>
        </p:nvGraphicFramePr>
        <p:xfrm>
          <a:off x="5026318" y="5790791"/>
          <a:ext cx="1863217" cy="88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25480" imgH="393480" progId="Equation.DSMT4">
                  <p:embed/>
                </p:oleObj>
              </mc:Choice>
              <mc:Fallback>
                <p:oleObj name="Equation" r:id="rId26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026318" y="5790791"/>
                        <a:ext cx="1863217" cy="88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8">
            <a:extLst>
              <a:ext uri="{FF2B5EF4-FFF2-40B4-BE49-F238E27FC236}">
                <a16:creationId xmlns:a16="http://schemas.microsoft.com/office/drawing/2014/main" id="{17E4730E-4CBB-FABB-EB30-E36C53C01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52713" y="6273243"/>
            <a:ext cx="1386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F2635338-6FCD-8DB2-B520-ED5009CFB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62469"/>
              </p:ext>
            </p:extLst>
          </p:nvPr>
        </p:nvGraphicFramePr>
        <p:xfrm>
          <a:off x="9286707" y="5998321"/>
          <a:ext cx="18748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874732" imgH="894801" progId="Equation.DSMT4">
                  <p:embed/>
                </p:oleObj>
              </mc:Choice>
              <mc:Fallback>
                <p:oleObj name="Equation" r:id="rId28" imgW="1874732" imgH="89480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286707" y="5998321"/>
                        <a:ext cx="187483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3E6C909-81E8-AF66-193C-099E6AC5D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4189"/>
              </p:ext>
            </p:extLst>
          </p:nvPr>
        </p:nvGraphicFramePr>
        <p:xfrm>
          <a:off x="6203601" y="-16994"/>
          <a:ext cx="1010637" cy="94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19040" imgH="393480" progId="Equation.DSMT4">
                  <p:embed/>
                </p:oleObj>
              </mc:Choice>
              <mc:Fallback>
                <p:oleObj name="Equation" r:id="rId30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203601" y="-16994"/>
                        <a:ext cx="1010637" cy="94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drap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22" grpId="0"/>
      <p:bldP spid="24" grpId="0"/>
      <p:bldP spid="29" grpId="0"/>
      <p:bldP spid="35" grpId="0"/>
      <p:bldP spid="36" grpId="0"/>
      <p:bldP spid="3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4</TotalTime>
  <Words>597</Words>
  <PresentationFormat>Widescreen</PresentationFormat>
  <Paragraphs>71</Paragraphs>
  <Slides>12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Open Sans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4T11:55:04Z</dcterms:created>
  <dcterms:modified xsi:type="dcterms:W3CDTF">2022-07-25T13:07:14Z</dcterms:modified>
</cp:coreProperties>
</file>